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8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8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18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586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10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340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549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908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259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689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281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1FFFA9-26F0-4F05-BC28-358AC1AC71F6}" type="datetimeFigureOut">
              <a:rPr lang="en-US" smtClean="0"/>
              <a:t>10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8D160-FE8E-48DF-953F-A8E113B824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253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48.pn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2.png"/><Relationship Id="rId5" Type="http://schemas.openxmlformats.org/officeDocument/2006/relationships/image" Target="../media/image5.png"/><Relationship Id="rId10" Type="http://schemas.openxmlformats.org/officeDocument/2006/relationships/image" Target="../media/image31.png"/><Relationship Id="rId4" Type="http://schemas.openxmlformats.org/officeDocument/2006/relationships/image" Target="../media/image4.png"/><Relationship Id="rId9" Type="http://schemas.openxmlformats.org/officeDocument/2006/relationships/image" Target="../media/image30.png"/><Relationship Id="rId1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0.png"/><Relationship Id="rId4" Type="http://schemas.openxmlformats.org/officeDocument/2006/relationships/image" Target="../media/image4.png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.png"/><Relationship Id="rId7" Type="http://schemas.openxmlformats.org/officeDocument/2006/relationships/image" Target="../media/image17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1.png"/><Relationship Id="rId4" Type="http://schemas.openxmlformats.org/officeDocument/2006/relationships/image" Target="../media/image4.png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55.png"/><Relationship Id="rId3" Type="http://schemas.openxmlformats.org/officeDocument/2006/relationships/image" Target="../media/image3.png"/><Relationship Id="rId7" Type="http://schemas.openxmlformats.org/officeDocument/2006/relationships/image" Target="../media/image17.png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1.png"/><Relationship Id="rId4" Type="http://schemas.openxmlformats.org/officeDocument/2006/relationships/image" Target="../media/image4.png"/><Relationship Id="rId9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.png"/><Relationship Id="rId7" Type="http://schemas.openxmlformats.org/officeDocument/2006/relationships/image" Target="../media/image42.png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png"/><Relationship Id="rId11" Type="http://schemas.openxmlformats.org/officeDocument/2006/relationships/image" Target="../media/image56.png"/><Relationship Id="rId5" Type="http://schemas.openxmlformats.org/officeDocument/2006/relationships/image" Target="../media/image10.wmf"/><Relationship Id="rId10" Type="http://schemas.openxmlformats.org/officeDocument/2006/relationships/image" Target="../media/image54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6.png"/><Relationship Id="rId3" Type="http://schemas.openxmlformats.org/officeDocument/2006/relationships/image" Target="../media/image3.png"/><Relationship Id="rId7" Type="http://schemas.openxmlformats.org/officeDocument/2006/relationships/image" Target="../media/image14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0.png"/><Relationship Id="rId5" Type="http://schemas.openxmlformats.org/officeDocument/2006/relationships/image" Target="../media/image5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4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8.png"/><Relationship Id="rId5" Type="http://schemas.openxmlformats.org/officeDocument/2006/relationships/image" Target="../media/image5.png"/><Relationship Id="rId10" Type="http://schemas.openxmlformats.org/officeDocument/2006/relationships/image" Target="../media/image27.png"/><Relationship Id="rId4" Type="http://schemas.openxmlformats.org/officeDocument/2006/relationships/image" Target="../media/image4.png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9.png"/><Relationship Id="rId5" Type="http://schemas.openxmlformats.org/officeDocument/2006/relationships/image" Target="../media/image5.png"/><Relationship Id="rId10" Type="http://schemas.openxmlformats.org/officeDocument/2006/relationships/image" Target="../media/image27.png"/><Relationship Id="rId4" Type="http://schemas.openxmlformats.org/officeDocument/2006/relationships/image" Target="../media/image4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34.pn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2.png"/><Relationship Id="rId5" Type="http://schemas.openxmlformats.org/officeDocument/2006/relationships/image" Target="../media/image5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4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image" Target="../media/image3.png"/><Relationship Id="rId7" Type="http://schemas.openxmlformats.org/officeDocument/2006/relationships/image" Target="../media/image31.png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11" Type="http://schemas.openxmlformats.org/officeDocument/2006/relationships/image" Target="../media/image36.png"/><Relationship Id="rId5" Type="http://schemas.openxmlformats.org/officeDocument/2006/relationships/image" Target="../media/image10.wmf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2.png"/><Relationship Id="rId5" Type="http://schemas.openxmlformats.org/officeDocument/2006/relationships/image" Target="../media/image5.png"/><Relationship Id="rId10" Type="http://schemas.openxmlformats.org/officeDocument/2006/relationships/image" Target="../media/image31.png"/><Relationship Id="rId4" Type="http://schemas.openxmlformats.org/officeDocument/2006/relationships/image" Target="../media/image4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76200"/>
            <a:ext cx="89535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3429000"/>
            <a:ext cx="8953499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236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FF66706-655C-4A2F-96C5-4813170D9E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5" y="223984"/>
            <a:ext cx="2797493" cy="32565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C5F32B-CA09-4325-82A8-BAD2F178E9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002" y="1048067"/>
            <a:ext cx="2863997" cy="25942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3A613BA-F5D4-4B62-861F-4289985DAD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9825" y="177482"/>
            <a:ext cx="2669161" cy="299626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hought Bubble: Cloud 8">
                <a:extLst>
                  <a:ext uri="{FF2B5EF4-FFF2-40B4-BE49-F238E27FC236}">
                    <a16:creationId xmlns:a16="http://schemas.microsoft.com/office/drawing/2014/main" xmlns="" id="{5E9082A3-F5D5-46A2-A9B2-9BAF2C2DC860}"/>
                  </a:ext>
                </a:extLst>
              </p:cNvPr>
              <p:cNvSpPr/>
              <p:nvPr/>
            </p:nvSpPr>
            <p:spPr>
              <a:xfrm>
                <a:off x="0" y="3810782"/>
                <a:ext cx="8763000" cy="2376658"/>
              </a:xfrm>
              <a:prstGeom prst="cloudCallout">
                <a:avLst>
                  <a:gd name="adj1" fmla="val 23359"/>
                  <a:gd name="adj2" fmla="val -146369"/>
                </a:avLst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nl-NL" sz="36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có tổng các chữ số </a:t>
                </a:r>
                <a:r>
                  <a:rPr lang="nl-NL" sz="36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</a:p>
              <a:p>
                <a:pPr algn="ctr"/>
                <a:r>
                  <a:rPr lang="nl-NL" sz="36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 + 1 + 0 + 0 + 1 = 9 </a:t>
                </a:r>
                <a14:m>
                  <m:oMath xmlns:m="http://schemas.openxmlformats.org/officeDocument/2006/math">
                    <m:r>
                      <a:rPr lang="nl-NL" sz="36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nl-NL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nl-NL" sz="36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nl-NL" sz="3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nl-NL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n>
                      <a:solidFill>
                        <a:srgbClr val="00B0F0"/>
                      </a:solidFill>
                    </a:ln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1007 </a:t>
                </a:r>
                <a14:m>
                  <m:oMath xmlns:m="http://schemas.openxmlformats.org/officeDocument/2006/math">
                    <m:r>
                      <a:rPr lang="nl-NL" sz="3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⋮</m:t>
                    </m:r>
                    <m:r>
                      <a:rPr 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</m:oMath>
                </a14:m>
                <a:endParaRPr lang="en-US" sz="3600" dirty="0">
                  <a:ln>
                    <a:solidFill>
                      <a:srgbClr val="00B0F0"/>
                    </a:solidFill>
                  </a:ln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hought Bubble: Cloud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9082A3-F5D5-46A2-A9B2-9BAF2C2DC8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810782"/>
                <a:ext cx="8763000" cy="2376658"/>
              </a:xfrm>
              <a:prstGeom prst="cloudCallout">
                <a:avLst>
                  <a:gd name="adj1" fmla="val 23359"/>
                  <a:gd name="adj2" fmla="val -146369"/>
                </a:avLst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32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449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24144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91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033954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438400"/>
            <a:ext cx="418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895601"/>
            <a:ext cx="8833337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3733800"/>
            <a:ext cx="883333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05400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72200"/>
            <a:ext cx="769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826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8289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8991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1524000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1981200"/>
            <a:ext cx="8833337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781300"/>
            <a:ext cx="8833337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334000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702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52991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8991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1524000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362201"/>
            <a:ext cx="8833337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1928446"/>
            <a:ext cx="418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6" y="3162300"/>
            <a:ext cx="5226294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6" y="3886200"/>
            <a:ext cx="8807693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107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60709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8991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1524000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362201"/>
            <a:ext cx="8833337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1928446"/>
            <a:ext cx="418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6" y="3162300"/>
            <a:ext cx="5226294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6" y="3581401"/>
            <a:ext cx="8960094" cy="129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876800"/>
            <a:ext cx="906779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0764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22966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457200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1219200"/>
            <a:ext cx="8833337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838200"/>
            <a:ext cx="418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5226294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6" y="2362200"/>
            <a:ext cx="8960094" cy="838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3276600"/>
            <a:ext cx="8272463" cy="98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22" y="4495800"/>
            <a:ext cx="795007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788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80292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457200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861646"/>
            <a:ext cx="9061937" cy="5996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708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425689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"/>
            <a:ext cx="9067800" cy="5029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29201"/>
            <a:ext cx="8991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405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5"/>
            <a:ext cx="59436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8293"/>
            <a:ext cx="4495800" cy="525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38" y="3162300"/>
            <a:ext cx="8540262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8001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29200"/>
            <a:ext cx="7848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31" y="1600200"/>
            <a:ext cx="8607669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0449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5"/>
            <a:ext cx="59436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8293"/>
            <a:ext cx="4495800" cy="525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3" y="1676400"/>
            <a:ext cx="776067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3" y="2819400"/>
            <a:ext cx="859887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3" y="3705225"/>
            <a:ext cx="8598877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91046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914400" imgH="216000" progId="Equation.DSMT4">
                  <p:embed/>
                </p:oleObj>
              </mc:Choice>
              <mc:Fallback>
                <p:oleObj name="Equation" r:id="rId9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85122"/>
              </p:ext>
            </p:extLst>
          </p:nvPr>
        </p:nvGraphicFramePr>
        <p:xfrm>
          <a:off x="1758950" y="4921250"/>
          <a:ext cx="3041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1" imgW="2717640" imgH="558720" progId="Equation.DSMT4">
                  <p:embed/>
                </p:oleObj>
              </mc:Choice>
              <mc:Fallback>
                <p:oleObj name="Equation" r:id="rId11" imgW="2717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8950" y="4921250"/>
                        <a:ext cx="30416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62600"/>
            <a:ext cx="6324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84532"/>
              </p:ext>
            </p:extLst>
          </p:nvPr>
        </p:nvGraphicFramePr>
        <p:xfrm>
          <a:off x="3051175" y="6219825"/>
          <a:ext cx="1587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4" imgW="1587240" imgH="558720" progId="Equation.DSMT4">
                  <p:embed/>
                </p:oleObj>
              </mc:Choice>
              <mc:Fallback>
                <p:oleObj name="Equation" r:id="rId14" imgW="1587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51175" y="6219825"/>
                        <a:ext cx="1587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66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1"/>
            <a:ext cx="449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45505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91600" cy="2385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3376246"/>
            <a:ext cx="6242538" cy="967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05201"/>
            <a:ext cx="2667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4" y="4343401"/>
            <a:ext cx="5381625" cy="761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419601"/>
            <a:ext cx="2667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117124"/>
            <a:ext cx="4800600" cy="67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05400"/>
            <a:ext cx="3352800" cy="66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5791199"/>
            <a:ext cx="5667375" cy="838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599" y="5791200"/>
            <a:ext cx="2667001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460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449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29767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91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8" y="2239108"/>
            <a:ext cx="1869831" cy="504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8" y="2743200"/>
            <a:ext cx="8956432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30" y="4191000"/>
            <a:ext cx="8874370" cy="266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509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449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41508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91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8" y="2239108"/>
            <a:ext cx="1869831" cy="35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8" y="2590800"/>
            <a:ext cx="8956432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68" y="3581400"/>
            <a:ext cx="8956432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162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449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66579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91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033954"/>
            <a:ext cx="6471138" cy="633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667000"/>
            <a:ext cx="418513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3200400"/>
            <a:ext cx="8985738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00600"/>
            <a:ext cx="457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181600"/>
            <a:ext cx="3048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2" y="5867400"/>
            <a:ext cx="34242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867400"/>
            <a:ext cx="2514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763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29157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381000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762000"/>
            <a:ext cx="418513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457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048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04" y="4648200"/>
            <a:ext cx="34242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615" y="4648200"/>
            <a:ext cx="2514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8610599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52800"/>
            <a:ext cx="7239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92" y="3962400"/>
            <a:ext cx="795410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257800"/>
            <a:ext cx="6134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6096000"/>
            <a:ext cx="8153399" cy="753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165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419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1476"/>
            <a:ext cx="5943600" cy="30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85800"/>
            <a:ext cx="4495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096747"/>
              </p:ext>
            </p:extLst>
          </p:nvPr>
        </p:nvGraphicFramePr>
        <p:xfrm>
          <a:off x="33020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914400" imgH="216000" progId="Equation.DSMT4">
                  <p:embed/>
                </p:oleObj>
              </mc:Choice>
              <mc:Fallback>
                <p:oleObj name="Equation" r:id="rId6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8991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033954"/>
            <a:ext cx="6471138" cy="404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438400"/>
            <a:ext cx="418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2895601"/>
            <a:ext cx="883333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2" y="4123594"/>
            <a:ext cx="8833337" cy="2201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142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</TotalTime>
  <Words>26</Words>
  <Application>Microsoft Office PowerPoint</Application>
  <PresentationFormat>On-screen Show (4:3)</PresentationFormat>
  <Paragraphs>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6</cp:revision>
  <dcterms:created xsi:type="dcterms:W3CDTF">2024-10-06T06:01:44Z</dcterms:created>
  <dcterms:modified xsi:type="dcterms:W3CDTF">2024-10-06T08:16:19Z</dcterms:modified>
</cp:coreProperties>
</file>